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0165B" w:rsidRDefault="00004482">
      <w:pPr>
        <w:rPr>
          <w:position w:val="-232"/>
        </w:rPr>
      </w:pPr>
      <w:r w:rsidRPr="00653967">
        <w:rPr>
          <w:position w:val="-232"/>
        </w:rPr>
        <w:object w:dxaOrig="7540" w:dyaOrig="9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6.5pt;height:495pt" o:ole="">
            <v:imagedata r:id="rId4" o:title=""/>
          </v:shape>
          <o:OLEObject Type="Embed" ProgID="Equation.DSMT4" ShapeID="_x0000_i1025" DrawAspect="Content" ObjectID="_1341306194" r:id="rId5"/>
        </w:object>
      </w:r>
    </w:p>
    <w:p w:rsidR="00640D8E" w:rsidRDefault="00640D8E">
      <w:r w:rsidRPr="0046333A">
        <w:rPr>
          <w:position w:val="-108"/>
        </w:rPr>
        <w:object w:dxaOrig="4080" w:dyaOrig="2200">
          <v:shape id="_x0000_i1026" type="#_x0000_t75" style="width:204pt;height:110.25pt" o:ole="">
            <v:imagedata r:id="rId6" o:title=""/>
          </v:shape>
          <o:OLEObject Type="Embed" ProgID="Equation.DSMT4" ShapeID="_x0000_i1026" DrawAspect="Content" ObjectID="_1341306195" r:id="rId7"/>
        </w:object>
      </w:r>
    </w:p>
    <w:sectPr w:rsidR="00640D8E" w:rsidSect="00C0165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004482"/>
    <w:rsid w:val="00004482"/>
    <w:rsid w:val="00006BFC"/>
    <w:rsid w:val="000109B6"/>
    <w:rsid w:val="000259DE"/>
    <w:rsid w:val="00034080"/>
    <w:rsid w:val="00037757"/>
    <w:rsid w:val="00041BC4"/>
    <w:rsid w:val="00044FEE"/>
    <w:rsid w:val="000879A6"/>
    <w:rsid w:val="000B5E10"/>
    <w:rsid w:val="000C243D"/>
    <w:rsid w:val="000D2D17"/>
    <w:rsid w:val="000F2C89"/>
    <w:rsid w:val="000F6CC3"/>
    <w:rsid w:val="001119D5"/>
    <w:rsid w:val="001163DC"/>
    <w:rsid w:val="00134946"/>
    <w:rsid w:val="00136456"/>
    <w:rsid w:val="00177F3B"/>
    <w:rsid w:val="00195C98"/>
    <w:rsid w:val="001A244D"/>
    <w:rsid w:val="001A6615"/>
    <w:rsid w:val="001C0726"/>
    <w:rsid w:val="001D0FEE"/>
    <w:rsid w:val="001D38B6"/>
    <w:rsid w:val="001D69F6"/>
    <w:rsid w:val="001F08A5"/>
    <w:rsid w:val="001F43B5"/>
    <w:rsid w:val="00236D99"/>
    <w:rsid w:val="00247A60"/>
    <w:rsid w:val="00282AA4"/>
    <w:rsid w:val="00297E36"/>
    <w:rsid w:val="002A7468"/>
    <w:rsid w:val="002A7B40"/>
    <w:rsid w:val="002D5BD5"/>
    <w:rsid w:val="002D6D7B"/>
    <w:rsid w:val="002E1A59"/>
    <w:rsid w:val="002E4971"/>
    <w:rsid w:val="002E6198"/>
    <w:rsid w:val="002F0B06"/>
    <w:rsid w:val="0039257B"/>
    <w:rsid w:val="00394043"/>
    <w:rsid w:val="003B5E76"/>
    <w:rsid w:val="003D68D4"/>
    <w:rsid w:val="003E1B95"/>
    <w:rsid w:val="003F7D47"/>
    <w:rsid w:val="004114D3"/>
    <w:rsid w:val="00412C86"/>
    <w:rsid w:val="004478C7"/>
    <w:rsid w:val="004772B4"/>
    <w:rsid w:val="00482561"/>
    <w:rsid w:val="00484F96"/>
    <w:rsid w:val="004A119A"/>
    <w:rsid w:val="004C2871"/>
    <w:rsid w:val="004D1DC7"/>
    <w:rsid w:val="004F371D"/>
    <w:rsid w:val="00502993"/>
    <w:rsid w:val="00522741"/>
    <w:rsid w:val="00531BBB"/>
    <w:rsid w:val="00544930"/>
    <w:rsid w:val="00575DF6"/>
    <w:rsid w:val="005B463C"/>
    <w:rsid w:val="005C1103"/>
    <w:rsid w:val="005C1E67"/>
    <w:rsid w:val="005C1F8C"/>
    <w:rsid w:val="005D12B2"/>
    <w:rsid w:val="005D623D"/>
    <w:rsid w:val="005E1ADF"/>
    <w:rsid w:val="005F2CA7"/>
    <w:rsid w:val="005F3A8A"/>
    <w:rsid w:val="00604548"/>
    <w:rsid w:val="00621919"/>
    <w:rsid w:val="006260D2"/>
    <w:rsid w:val="0063046D"/>
    <w:rsid w:val="00630DBB"/>
    <w:rsid w:val="00640D8E"/>
    <w:rsid w:val="00662229"/>
    <w:rsid w:val="0066375C"/>
    <w:rsid w:val="006705F1"/>
    <w:rsid w:val="00682D71"/>
    <w:rsid w:val="00693A79"/>
    <w:rsid w:val="006A569C"/>
    <w:rsid w:val="006A6AC0"/>
    <w:rsid w:val="006D6446"/>
    <w:rsid w:val="006F1A06"/>
    <w:rsid w:val="00701970"/>
    <w:rsid w:val="00753768"/>
    <w:rsid w:val="0075473E"/>
    <w:rsid w:val="007A29AF"/>
    <w:rsid w:val="007C6C20"/>
    <w:rsid w:val="007D4A2F"/>
    <w:rsid w:val="007F2E93"/>
    <w:rsid w:val="00801C6B"/>
    <w:rsid w:val="00805061"/>
    <w:rsid w:val="00806A89"/>
    <w:rsid w:val="00835199"/>
    <w:rsid w:val="00842428"/>
    <w:rsid w:val="0084354E"/>
    <w:rsid w:val="00853DF4"/>
    <w:rsid w:val="00871E4E"/>
    <w:rsid w:val="0088373A"/>
    <w:rsid w:val="00894B10"/>
    <w:rsid w:val="008C0E6E"/>
    <w:rsid w:val="008D0B97"/>
    <w:rsid w:val="008D407D"/>
    <w:rsid w:val="008E04BD"/>
    <w:rsid w:val="008F462F"/>
    <w:rsid w:val="00900F3E"/>
    <w:rsid w:val="00901773"/>
    <w:rsid w:val="00915396"/>
    <w:rsid w:val="00926FA8"/>
    <w:rsid w:val="009406BD"/>
    <w:rsid w:val="009557B9"/>
    <w:rsid w:val="009651A1"/>
    <w:rsid w:val="00971E8B"/>
    <w:rsid w:val="009734C4"/>
    <w:rsid w:val="00977791"/>
    <w:rsid w:val="009870B2"/>
    <w:rsid w:val="009A107E"/>
    <w:rsid w:val="009B188A"/>
    <w:rsid w:val="009C057C"/>
    <w:rsid w:val="009D4ACD"/>
    <w:rsid w:val="009F13D7"/>
    <w:rsid w:val="009F505A"/>
    <w:rsid w:val="009F7CCD"/>
    <w:rsid w:val="00A030B8"/>
    <w:rsid w:val="00A03C69"/>
    <w:rsid w:val="00A04386"/>
    <w:rsid w:val="00A35686"/>
    <w:rsid w:val="00A42E37"/>
    <w:rsid w:val="00A53C23"/>
    <w:rsid w:val="00A61273"/>
    <w:rsid w:val="00A64077"/>
    <w:rsid w:val="00A86FCE"/>
    <w:rsid w:val="00A87F5C"/>
    <w:rsid w:val="00AB2C39"/>
    <w:rsid w:val="00AC1C7D"/>
    <w:rsid w:val="00AD67B1"/>
    <w:rsid w:val="00AF0DD5"/>
    <w:rsid w:val="00AF248A"/>
    <w:rsid w:val="00B34A53"/>
    <w:rsid w:val="00B37AD5"/>
    <w:rsid w:val="00B64CF2"/>
    <w:rsid w:val="00B73821"/>
    <w:rsid w:val="00B77D37"/>
    <w:rsid w:val="00B82D8F"/>
    <w:rsid w:val="00B93239"/>
    <w:rsid w:val="00BA7A64"/>
    <w:rsid w:val="00BC108A"/>
    <w:rsid w:val="00BC348C"/>
    <w:rsid w:val="00BC5110"/>
    <w:rsid w:val="00BD50C3"/>
    <w:rsid w:val="00C0165B"/>
    <w:rsid w:val="00C47080"/>
    <w:rsid w:val="00C71986"/>
    <w:rsid w:val="00C848AD"/>
    <w:rsid w:val="00C87F49"/>
    <w:rsid w:val="00C93A29"/>
    <w:rsid w:val="00CB404B"/>
    <w:rsid w:val="00CB7316"/>
    <w:rsid w:val="00D06095"/>
    <w:rsid w:val="00D120B0"/>
    <w:rsid w:val="00D130DC"/>
    <w:rsid w:val="00D17FE4"/>
    <w:rsid w:val="00D24751"/>
    <w:rsid w:val="00D465EF"/>
    <w:rsid w:val="00D63D14"/>
    <w:rsid w:val="00D8392B"/>
    <w:rsid w:val="00D93F6F"/>
    <w:rsid w:val="00DA5915"/>
    <w:rsid w:val="00DB4EF5"/>
    <w:rsid w:val="00DB6DEA"/>
    <w:rsid w:val="00DC2091"/>
    <w:rsid w:val="00DC2757"/>
    <w:rsid w:val="00DC2E74"/>
    <w:rsid w:val="00DD483E"/>
    <w:rsid w:val="00E06C26"/>
    <w:rsid w:val="00E07325"/>
    <w:rsid w:val="00E64AEF"/>
    <w:rsid w:val="00E71CB5"/>
    <w:rsid w:val="00E725B0"/>
    <w:rsid w:val="00E77FAF"/>
    <w:rsid w:val="00E80134"/>
    <w:rsid w:val="00E82C97"/>
    <w:rsid w:val="00E840D3"/>
    <w:rsid w:val="00E85E3F"/>
    <w:rsid w:val="00E95FF9"/>
    <w:rsid w:val="00EB15A8"/>
    <w:rsid w:val="00EB3E7C"/>
    <w:rsid w:val="00ED35DA"/>
    <w:rsid w:val="00ED516C"/>
    <w:rsid w:val="00EF48AB"/>
    <w:rsid w:val="00F0774F"/>
    <w:rsid w:val="00F15D68"/>
    <w:rsid w:val="00F22264"/>
    <w:rsid w:val="00F308F8"/>
    <w:rsid w:val="00F373B9"/>
    <w:rsid w:val="00F52C26"/>
    <w:rsid w:val="00F578D3"/>
    <w:rsid w:val="00F658B8"/>
    <w:rsid w:val="00F66B0C"/>
    <w:rsid w:val="00F72D24"/>
    <w:rsid w:val="00F870AF"/>
    <w:rsid w:val="00F976BF"/>
    <w:rsid w:val="00FA4E7D"/>
    <w:rsid w:val="00FD37A3"/>
    <w:rsid w:val="00FD4E48"/>
    <w:rsid w:val="00FE316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0165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8</Words>
  <Characters>46</Characters>
  <Application>Microsoft Office Word</Application>
  <DocSecurity>0</DocSecurity>
  <Lines>1</Lines>
  <Paragraphs>1</Paragraphs>
  <ScaleCrop>false</ScaleCrop>
  <Company/>
  <LinksUpToDate>false</LinksUpToDate>
  <CharactersWithSpaces>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law</dc:creator>
  <cp:lastModifiedBy>slaw</cp:lastModifiedBy>
  <cp:revision>2</cp:revision>
  <dcterms:created xsi:type="dcterms:W3CDTF">2010-07-22T16:13:00Z</dcterms:created>
  <dcterms:modified xsi:type="dcterms:W3CDTF">2010-07-22T16:16:00Z</dcterms:modified>
</cp:coreProperties>
</file>